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9DD9BF" w14:textId="1633593A" w:rsidR="00CC0BA8" w:rsidRPr="00A07707" w:rsidRDefault="00CC0BA8" w:rsidP="00D1228E">
      <w:pPr>
        <w:pStyle w:val="1"/>
        <w:jc w:val="center"/>
        <w:rPr>
          <w:rFonts w:ascii="宋体" w:eastAsia="宋体" w:hAnsi="宋体"/>
        </w:rPr>
      </w:pPr>
      <w:bookmarkStart w:id="0" w:name="_Toc67335475"/>
      <w:r w:rsidRPr="00A07707">
        <w:rPr>
          <w:rFonts w:ascii="宋体" w:eastAsia="宋体" w:hAnsi="宋体" w:hint="eastAsia"/>
        </w:rPr>
        <w:t>有限元方法第</w:t>
      </w:r>
      <w:r w:rsidR="003B28DE" w:rsidRPr="00A07707">
        <w:rPr>
          <w:rFonts w:ascii="宋体" w:eastAsia="宋体" w:hAnsi="宋体" w:hint="eastAsia"/>
        </w:rPr>
        <w:t>二</w:t>
      </w:r>
      <w:r w:rsidRPr="00A07707">
        <w:rPr>
          <w:rFonts w:ascii="宋体" w:eastAsia="宋体" w:hAnsi="宋体" w:hint="eastAsia"/>
        </w:rPr>
        <w:t>次作业</w:t>
      </w:r>
      <w:bookmarkEnd w:id="0"/>
    </w:p>
    <w:p w14:paraId="7F1F6B9F" w14:textId="3618F3F1" w:rsidR="00D1228E" w:rsidRPr="00A07707" w:rsidRDefault="00D1228E" w:rsidP="00D1228E">
      <w:pPr>
        <w:jc w:val="center"/>
        <w:rPr>
          <w:rFonts w:ascii="宋体" w:eastAsia="宋体" w:hAnsi="宋体"/>
        </w:rPr>
      </w:pPr>
      <w:r w:rsidRPr="00A07707">
        <w:rPr>
          <w:rFonts w:ascii="宋体" w:eastAsia="宋体" w:hAnsi="宋体"/>
          <w:noProof/>
        </w:rPr>
        <w:drawing>
          <wp:inline distT="0" distB="0" distL="0" distR="0" wp14:anchorId="151357AB" wp14:editId="6E2D6E48">
            <wp:extent cx="3467100" cy="348214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00125" cy="351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C2EA3" w14:textId="77777777" w:rsidR="0067794B" w:rsidRPr="00A07707" w:rsidRDefault="0067794B" w:rsidP="0067794B">
      <w:pPr>
        <w:rPr>
          <w:rFonts w:ascii="宋体" w:eastAsia="宋体" w:hAnsi="宋体"/>
          <w:sz w:val="36"/>
          <w:szCs w:val="36"/>
        </w:rPr>
      </w:pPr>
    </w:p>
    <w:p w14:paraId="76533FAA" w14:textId="51EB3279" w:rsidR="003B286B" w:rsidRPr="00A07707" w:rsidRDefault="003B286B" w:rsidP="0067794B">
      <w:pPr>
        <w:ind w:firstLineChars="400" w:firstLine="1440"/>
        <w:rPr>
          <w:rFonts w:ascii="宋体" w:eastAsia="宋体" w:hAnsi="宋体"/>
          <w:sz w:val="36"/>
          <w:szCs w:val="36"/>
          <w:u w:val="single"/>
        </w:rPr>
      </w:pPr>
      <w:r w:rsidRPr="00A07707">
        <w:rPr>
          <w:rFonts w:ascii="宋体" w:eastAsia="宋体" w:hAnsi="宋体" w:hint="eastAsia"/>
          <w:sz w:val="36"/>
          <w:szCs w:val="36"/>
        </w:rPr>
        <w:t>姓</w:t>
      </w:r>
      <w:r w:rsidR="00845C0F" w:rsidRPr="00A07707">
        <w:rPr>
          <w:rFonts w:ascii="宋体" w:eastAsia="宋体" w:hAnsi="宋体" w:hint="eastAsia"/>
          <w:sz w:val="36"/>
          <w:szCs w:val="36"/>
        </w:rPr>
        <w:t xml:space="preserve">  </w:t>
      </w:r>
      <w:r w:rsidR="00845C0F" w:rsidRPr="00A07707">
        <w:rPr>
          <w:rFonts w:ascii="宋体" w:eastAsia="宋体" w:hAnsi="宋体"/>
          <w:sz w:val="36"/>
          <w:szCs w:val="36"/>
        </w:rPr>
        <w:t xml:space="preserve">  </w:t>
      </w:r>
      <w:r w:rsidRPr="00A07707">
        <w:rPr>
          <w:rFonts w:ascii="宋体" w:eastAsia="宋体" w:hAnsi="宋体" w:hint="eastAsia"/>
          <w:sz w:val="36"/>
          <w:szCs w:val="36"/>
        </w:rPr>
        <w:t>名：</w:t>
      </w:r>
      <w:r w:rsidRPr="00A0770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845C0F"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proofErr w:type="gramStart"/>
      <w:r w:rsidR="00845C0F" w:rsidRPr="00A07707">
        <w:rPr>
          <w:rFonts w:ascii="宋体" w:eastAsia="宋体" w:hAnsi="宋体" w:hint="eastAsia"/>
          <w:sz w:val="36"/>
          <w:szCs w:val="36"/>
          <w:u w:val="single"/>
        </w:rPr>
        <w:t>肖选杰</w:t>
      </w:r>
      <w:proofErr w:type="gramEnd"/>
      <w:r w:rsidR="00845C0F" w:rsidRPr="00A07707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</w:t>
      </w:r>
    </w:p>
    <w:p w14:paraId="062A5DDC" w14:textId="75DB281E" w:rsidR="003B286B" w:rsidRPr="00A07707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A07707">
        <w:rPr>
          <w:rFonts w:ascii="宋体" w:eastAsia="宋体" w:hAnsi="宋体" w:hint="eastAsia"/>
          <w:sz w:val="36"/>
          <w:szCs w:val="36"/>
        </w:rPr>
        <w:t>学</w:t>
      </w:r>
      <w:r w:rsidR="00845C0F" w:rsidRPr="00A07707">
        <w:rPr>
          <w:rFonts w:ascii="宋体" w:eastAsia="宋体" w:hAnsi="宋体" w:hint="eastAsia"/>
          <w:sz w:val="36"/>
          <w:szCs w:val="36"/>
        </w:rPr>
        <w:t xml:space="preserve"> </w:t>
      </w:r>
      <w:r w:rsidR="00845C0F" w:rsidRPr="00A07707">
        <w:rPr>
          <w:rFonts w:ascii="宋体" w:eastAsia="宋体" w:hAnsi="宋体"/>
          <w:sz w:val="36"/>
          <w:szCs w:val="36"/>
        </w:rPr>
        <w:t xml:space="preserve">   </w:t>
      </w:r>
      <w:r w:rsidRPr="00A07707">
        <w:rPr>
          <w:rFonts w:ascii="宋体" w:eastAsia="宋体" w:hAnsi="宋体" w:hint="eastAsia"/>
          <w:sz w:val="36"/>
          <w:szCs w:val="36"/>
        </w:rPr>
        <w:t>号：</w:t>
      </w:r>
      <w:r w:rsidRPr="00A0770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A07707">
        <w:rPr>
          <w:rFonts w:ascii="宋体" w:eastAsia="宋体" w:hAnsi="宋体"/>
          <w:sz w:val="36"/>
          <w:szCs w:val="36"/>
          <w:u w:val="single"/>
        </w:rPr>
        <w:t>20210290017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</w:p>
    <w:p w14:paraId="5491F10C" w14:textId="53960585" w:rsidR="003B286B" w:rsidRPr="00A07707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A07707">
        <w:rPr>
          <w:rFonts w:ascii="宋体" w:eastAsia="宋体" w:hAnsi="宋体" w:hint="eastAsia"/>
          <w:sz w:val="36"/>
          <w:szCs w:val="36"/>
        </w:rPr>
        <w:t>课程名</w:t>
      </w:r>
      <w:r w:rsidR="00845C0F" w:rsidRPr="00A07707">
        <w:rPr>
          <w:rFonts w:ascii="宋体" w:eastAsia="宋体" w:hAnsi="宋体" w:hint="eastAsia"/>
          <w:sz w:val="36"/>
          <w:szCs w:val="36"/>
        </w:rPr>
        <w:t>称</w:t>
      </w:r>
      <w:r w:rsidRPr="00A07707">
        <w:rPr>
          <w:rFonts w:ascii="宋体" w:eastAsia="宋体" w:hAnsi="宋体" w:hint="eastAsia"/>
          <w:sz w:val="36"/>
          <w:szCs w:val="36"/>
        </w:rPr>
        <w:t>：</w:t>
      </w:r>
      <w:r w:rsidRPr="00A0770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67794B" w:rsidRPr="00A07707">
        <w:rPr>
          <w:rFonts w:ascii="宋体" w:eastAsia="宋体" w:hAnsi="宋体" w:hint="eastAsia"/>
          <w:sz w:val="36"/>
          <w:szCs w:val="36"/>
          <w:u w:val="single"/>
        </w:rPr>
        <w:t xml:space="preserve">有限元方法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 </w:t>
      </w:r>
    </w:p>
    <w:p w14:paraId="2DAB0C4F" w14:textId="741F263F" w:rsidR="003B286B" w:rsidRPr="00A07707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A07707">
        <w:rPr>
          <w:rFonts w:ascii="宋体" w:eastAsia="宋体" w:hAnsi="宋体" w:hint="eastAsia"/>
          <w:sz w:val="36"/>
          <w:szCs w:val="36"/>
        </w:rPr>
        <w:t>任课教师：</w:t>
      </w:r>
      <w:r w:rsidRPr="00A0770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="0067794B" w:rsidRPr="00A07707">
        <w:rPr>
          <w:rFonts w:ascii="宋体" w:eastAsia="宋体" w:hAnsi="宋体" w:hint="eastAsia"/>
          <w:sz w:val="36"/>
          <w:szCs w:val="36"/>
          <w:u w:val="single"/>
        </w:rPr>
        <w:t>唐国安教授</w:t>
      </w:r>
      <w:r w:rsidR="00845C0F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A07707">
        <w:rPr>
          <w:rFonts w:ascii="宋体" w:eastAsia="宋体" w:hAnsi="宋体"/>
          <w:sz w:val="36"/>
          <w:szCs w:val="36"/>
          <w:u w:val="single"/>
        </w:rPr>
        <w:t xml:space="preserve">  </w:t>
      </w:r>
    </w:p>
    <w:p w14:paraId="07A061EF" w14:textId="6927315C" w:rsidR="003B286B" w:rsidRPr="00A07707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A07707">
        <w:rPr>
          <w:rFonts w:ascii="宋体" w:eastAsia="宋体" w:hAnsi="宋体" w:hint="eastAsia"/>
          <w:sz w:val="36"/>
          <w:szCs w:val="36"/>
        </w:rPr>
        <w:t>时</w:t>
      </w:r>
      <w:r w:rsidR="00845C0F" w:rsidRPr="00A07707">
        <w:rPr>
          <w:rFonts w:ascii="宋体" w:eastAsia="宋体" w:hAnsi="宋体" w:hint="eastAsia"/>
          <w:sz w:val="36"/>
          <w:szCs w:val="36"/>
        </w:rPr>
        <w:t xml:space="preserve"> </w:t>
      </w:r>
      <w:r w:rsidR="00845C0F" w:rsidRPr="00A07707">
        <w:rPr>
          <w:rFonts w:ascii="宋体" w:eastAsia="宋体" w:hAnsi="宋体"/>
          <w:sz w:val="36"/>
          <w:szCs w:val="36"/>
        </w:rPr>
        <w:t xml:space="preserve">   </w:t>
      </w:r>
      <w:r w:rsidRPr="00A07707">
        <w:rPr>
          <w:rFonts w:ascii="宋体" w:eastAsia="宋体" w:hAnsi="宋体" w:hint="eastAsia"/>
          <w:sz w:val="36"/>
          <w:szCs w:val="36"/>
        </w:rPr>
        <w:t>间：</w:t>
      </w:r>
      <w:r w:rsidRPr="00A0770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="0067794B" w:rsidRPr="00A07707">
        <w:rPr>
          <w:rFonts w:ascii="宋体" w:eastAsia="宋体" w:hAnsi="宋体"/>
          <w:sz w:val="36"/>
          <w:szCs w:val="36"/>
          <w:u w:val="single"/>
        </w:rPr>
        <w:t xml:space="preserve">  </w:t>
      </w:r>
      <w:r w:rsidR="0067794B" w:rsidRPr="00A07707">
        <w:rPr>
          <w:rFonts w:ascii="宋体" w:eastAsia="宋体" w:hAnsi="宋体" w:hint="eastAsia"/>
          <w:sz w:val="36"/>
          <w:szCs w:val="36"/>
          <w:u w:val="single"/>
        </w:rPr>
        <w:t>2021年3月</w:t>
      </w:r>
      <w:r w:rsidR="003B28DE" w:rsidRPr="00A07707">
        <w:rPr>
          <w:rFonts w:ascii="宋体" w:eastAsia="宋体" w:hAnsi="宋体"/>
          <w:sz w:val="36"/>
          <w:szCs w:val="36"/>
          <w:u w:val="single"/>
        </w:rPr>
        <w:t>20</w:t>
      </w:r>
      <w:r w:rsidR="0067794B" w:rsidRPr="00A07707">
        <w:rPr>
          <w:rFonts w:ascii="宋体" w:eastAsia="宋体" w:hAnsi="宋体" w:hint="eastAsia"/>
          <w:sz w:val="36"/>
          <w:szCs w:val="36"/>
          <w:u w:val="single"/>
        </w:rPr>
        <w:t>日</w:t>
      </w:r>
      <w:r w:rsidR="00CB5D3D" w:rsidRPr="00A07707">
        <w:rPr>
          <w:rFonts w:ascii="宋体" w:eastAsia="宋体" w:hAnsi="宋体"/>
          <w:sz w:val="36"/>
          <w:szCs w:val="36"/>
          <w:u w:val="single"/>
        </w:rPr>
        <w:t xml:space="preserve">   </w:t>
      </w:r>
    </w:p>
    <w:p w14:paraId="7BB84B4E" w14:textId="43AD6581" w:rsidR="004408C0" w:rsidRPr="00A07707" w:rsidRDefault="00AA3133" w:rsidP="004408C0">
      <w:pPr>
        <w:widowControl/>
        <w:jc w:val="left"/>
        <w:rPr>
          <w:rFonts w:ascii="宋体" w:eastAsia="宋体" w:hAnsi="宋体"/>
        </w:rPr>
      </w:pPr>
      <w:r w:rsidRPr="00A07707">
        <w:rPr>
          <w:rFonts w:ascii="宋体" w:eastAsia="宋体" w:hAnsi="宋体"/>
        </w:rPr>
        <w:br w:type="page"/>
      </w:r>
    </w:p>
    <w:sdt>
      <w:sdtPr>
        <w:rPr>
          <w:rFonts w:ascii="宋体" w:eastAsia="宋体" w:hAnsi="宋体" w:cstheme="minorBidi"/>
          <w:color w:val="auto"/>
          <w:kern w:val="2"/>
          <w:sz w:val="21"/>
          <w:szCs w:val="22"/>
          <w:lang w:val="zh-CN"/>
        </w:rPr>
        <w:id w:val="-1838690005"/>
        <w:docPartObj>
          <w:docPartGallery w:val="Table of Contents"/>
          <w:docPartUnique/>
        </w:docPartObj>
      </w:sdtPr>
      <w:sdtEndPr>
        <w:rPr>
          <w:b/>
          <w:bCs/>
          <w:sz w:val="30"/>
          <w:szCs w:val="30"/>
        </w:rPr>
      </w:sdtEndPr>
      <w:sdtContent>
        <w:p w14:paraId="01554EB1" w14:textId="441A8A2E" w:rsidR="004408C0" w:rsidRPr="00A07707" w:rsidRDefault="004408C0" w:rsidP="00711FAF">
          <w:pPr>
            <w:pStyle w:val="TOC"/>
            <w:jc w:val="center"/>
            <w:rPr>
              <w:rFonts w:ascii="宋体" w:eastAsia="宋体" w:hAnsi="宋体"/>
              <w:sz w:val="40"/>
              <w:szCs w:val="40"/>
            </w:rPr>
          </w:pPr>
          <w:r w:rsidRPr="00A07707">
            <w:rPr>
              <w:rFonts w:ascii="宋体" w:eastAsia="宋体" w:hAnsi="宋体"/>
              <w:sz w:val="40"/>
              <w:szCs w:val="40"/>
              <w:lang w:val="zh-CN"/>
            </w:rPr>
            <w:t>目录</w:t>
          </w:r>
        </w:p>
        <w:p w14:paraId="3BB41AE8" w14:textId="22F93D78" w:rsidR="00BF11C5" w:rsidRPr="00A07707" w:rsidRDefault="004408C0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30"/>
              <w:szCs w:val="30"/>
            </w:rPr>
          </w:pPr>
          <w:r w:rsidRPr="00A07707">
            <w:rPr>
              <w:rFonts w:ascii="宋体" w:eastAsia="宋体" w:hAnsi="宋体"/>
              <w:sz w:val="30"/>
              <w:szCs w:val="30"/>
            </w:rPr>
            <w:fldChar w:fldCharType="begin"/>
          </w:r>
          <w:r w:rsidRPr="00A07707">
            <w:rPr>
              <w:rFonts w:ascii="宋体" w:eastAsia="宋体" w:hAnsi="宋体"/>
              <w:sz w:val="30"/>
              <w:szCs w:val="30"/>
            </w:rPr>
            <w:instrText xml:space="preserve"> TOC \o "1-3" \h \z \u </w:instrText>
          </w:r>
          <w:r w:rsidRPr="00A07707">
            <w:rPr>
              <w:rFonts w:ascii="宋体" w:eastAsia="宋体" w:hAnsi="宋体"/>
              <w:sz w:val="30"/>
              <w:szCs w:val="30"/>
            </w:rPr>
            <w:fldChar w:fldCharType="separate"/>
          </w:r>
          <w:hyperlink w:anchor="_Toc67335475" w:history="1">
            <w:r w:rsidR="00BF11C5" w:rsidRPr="00A07707">
              <w:rPr>
                <w:rStyle w:val="a3"/>
                <w:rFonts w:ascii="宋体" w:eastAsia="宋体" w:hAnsi="宋体"/>
                <w:noProof/>
                <w:sz w:val="30"/>
                <w:szCs w:val="30"/>
              </w:rPr>
              <w:t>有限元方法第二次作业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ab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begin"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instrText xml:space="preserve"> PAGEREF _Toc67335475 \h </w:instrTex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separate"/>
            </w:r>
            <w:r w:rsidR="00347FB1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>1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end"/>
            </w:r>
          </w:hyperlink>
        </w:p>
        <w:p w14:paraId="077900FD" w14:textId="7EDA7158" w:rsidR="00BF11C5" w:rsidRPr="00A07707" w:rsidRDefault="00992C1E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0"/>
              <w:szCs w:val="30"/>
            </w:rPr>
          </w:pPr>
          <w:hyperlink w:anchor="_Toc67335476" w:history="1">
            <w:r w:rsidR="00BF11C5" w:rsidRPr="00A07707">
              <w:rPr>
                <w:rStyle w:val="a3"/>
                <w:rFonts w:ascii="宋体" w:eastAsia="宋体" w:hAnsi="宋体"/>
                <w:noProof/>
                <w:sz w:val="30"/>
                <w:szCs w:val="30"/>
              </w:rPr>
              <w:t>第一题：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ab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begin"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instrText xml:space="preserve"> PAGEREF _Toc67335476 \h </w:instrTex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separate"/>
            </w:r>
            <w:r w:rsidR="00347FB1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>3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end"/>
            </w:r>
          </w:hyperlink>
        </w:p>
        <w:p w14:paraId="4827A10F" w14:textId="0472D510" w:rsidR="00BF11C5" w:rsidRPr="00A07707" w:rsidRDefault="00992C1E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0"/>
              <w:szCs w:val="30"/>
            </w:rPr>
          </w:pPr>
          <w:hyperlink w:anchor="_Toc67335477" w:history="1">
            <w:r w:rsidR="00BF11C5" w:rsidRPr="00A07707">
              <w:rPr>
                <w:rStyle w:val="a3"/>
                <w:rFonts w:ascii="宋体" w:eastAsia="宋体" w:hAnsi="宋体"/>
                <w:noProof/>
                <w:sz w:val="30"/>
                <w:szCs w:val="30"/>
              </w:rPr>
              <w:t>第二题：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ab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begin"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instrText xml:space="preserve"> PAGEREF _Toc67335477 \h </w:instrTex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separate"/>
            </w:r>
            <w:r w:rsidR="00347FB1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>4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end"/>
            </w:r>
          </w:hyperlink>
        </w:p>
        <w:p w14:paraId="335A8A4D" w14:textId="5E4C93B3" w:rsidR="00BF11C5" w:rsidRPr="00A07707" w:rsidRDefault="00992C1E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0"/>
              <w:szCs w:val="30"/>
            </w:rPr>
          </w:pPr>
          <w:hyperlink w:anchor="_Toc67335478" w:history="1">
            <w:r w:rsidR="00BF11C5" w:rsidRPr="00A07707">
              <w:rPr>
                <w:rStyle w:val="a3"/>
                <w:rFonts w:ascii="宋体" w:eastAsia="宋体" w:hAnsi="宋体"/>
                <w:noProof/>
                <w:sz w:val="30"/>
                <w:szCs w:val="30"/>
              </w:rPr>
              <w:t>附录一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ab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begin"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instrText xml:space="preserve"> PAGEREF _Toc67335478 \h </w:instrTex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separate"/>
            </w:r>
            <w:r w:rsidR="00347FB1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>5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end"/>
            </w:r>
          </w:hyperlink>
        </w:p>
        <w:p w14:paraId="33787B3F" w14:textId="1D7809CB" w:rsidR="00BF11C5" w:rsidRPr="00A07707" w:rsidRDefault="00992C1E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0"/>
              <w:szCs w:val="30"/>
            </w:rPr>
          </w:pPr>
          <w:hyperlink w:anchor="_Toc67335479" w:history="1">
            <w:r w:rsidR="00BF11C5" w:rsidRPr="00A07707">
              <w:rPr>
                <w:rStyle w:val="a3"/>
                <w:rFonts w:ascii="宋体" w:eastAsia="宋体" w:hAnsi="宋体"/>
                <w:noProof/>
                <w:sz w:val="30"/>
                <w:szCs w:val="30"/>
              </w:rPr>
              <w:t>附录二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ab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begin"/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instrText xml:space="preserve"> PAGEREF _Toc67335479 \h </w:instrTex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separate"/>
            </w:r>
            <w:r w:rsidR="00347FB1">
              <w:rPr>
                <w:rFonts w:ascii="宋体" w:eastAsia="宋体" w:hAnsi="宋体"/>
                <w:noProof/>
                <w:webHidden/>
                <w:sz w:val="30"/>
                <w:szCs w:val="30"/>
              </w:rPr>
              <w:t>5</w:t>
            </w:r>
            <w:r w:rsidR="00BF11C5" w:rsidRPr="00A07707">
              <w:rPr>
                <w:rFonts w:ascii="宋体" w:eastAsia="宋体" w:hAnsi="宋体"/>
                <w:noProof/>
                <w:webHidden/>
                <w:sz w:val="30"/>
                <w:szCs w:val="30"/>
              </w:rPr>
              <w:fldChar w:fldCharType="end"/>
            </w:r>
          </w:hyperlink>
        </w:p>
        <w:p w14:paraId="40B88A3B" w14:textId="301D0078" w:rsidR="004408C0" w:rsidRPr="00A07707" w:rsidRDefault="004408C0">
          <w:pPr>
            <w:rPr>
              <w:rFonts w:ascii="宋体" w:eastAsia="宋体" w:hAnsi="宋体"/>
              <w:sz w:val="30"/>
              <w:szCs w:val="30"/>
            </w:rPr>
          </w:pPr>
          <w:r w:rsidRPr="00A07707">
            <w:rPr>
              <w:rFonts w:ascii="宋体" w:eastAsia="宋体" w:hAnsi="宋体"/>
              <w:b/>
              <w:bCs/>
              <w:sz w:val="30"/>
              <w:szCs w:val="30"/>
              <w:lang w:val="zh-CN"/>
            </w:rPr>
            <w:fldChar w:fldCharType="end"/>
          </w:r>
        </w:p>
      </w:sdtContent>
    </w:sdt>
    <w:p w14:paraId="6E1BD1D7" w14:textId="32B6247A" w:rsidR="004408C0" w:rsidRPr="00A07707" w:rsidRDefault="004408C0" w:rsidP="004408C0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</w:p>
    <w:p w14:paraId="10A22348" w14:textId="77777777" w:rsidR="004408C0" w:rsidRPr="00A07707" w:rsidRDefault="004408C0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  <w:r w:rsidRPr="00A07707">
        <w:rPr>
          <w:rFonts w:ascii="宋体" w:eastAsia="宋体" w:hAnsi="宋体" w:cstheme="majorBidi"/>
          <w:b/>
          <w:bCs/>
          <w:sz w:val="32"/>
          <w:szCs w:val="32"/>
        </w:rPr>
        <w:br w:type="page"/>
      </w:r>
    </w:p>
    <w:p w14:paraId="4CFCB909" w14:textId="67443326" w:rsidR="00CC0BA8" w:rsidRPr="00A07707" w:rsidRDefault="00CC0BA8" w:rsidP="00CC0BA8">
      <w:pPr>
        <w:pStyle w:val="2"/>
        <w:rPr>
          <w:rFonts w:ascii="宋体" w:eastAsia="宋体" w:hAnsi="宋体"/>
        </w:rPr>
      </w:pPr>
      <w:bookmarkStart w:id="1" w:name="_Toc67335476"/>
      <w:r w:rsidRPr="00A07707">
        <w:rPr>
          <w:rFonts w:ascii="宋体" w:eastAsia="宋体" w:hAnsi="宋体" w:hint="eastAsia"/>
        </w:rPr>
        <w:lastRenderedPageBreak/>
        <w:t>第一题：</w:t>
      </w:r>
      <w:bookmarkEnd w:id="1"/>
    </w:p>
    <w:p w14:paraId="47F0D2AC" w14:textId="77777777" w:rsidR="000224A6" w:rsidRPr="002F7070" w:rsidRDefault="000224A6" w:rsidP="00CA69CD">
      <w:pPr>
        <w:pStyle w:val="a8"/>
        <w:shd w:val="clear" w:color="auto" w:fill="FFFFFF"/>
        <w:spacing w:before="180" w:beforeAutospacing="0" w:after="180" w:afterAutospacing="0"/>
        <w:ind w:firstLineChars="200" w:firstLine="482"/>
        <w:rPr>
          <w:b/>
          <w:bCs/>
          <w:color w:val="2D3B45"/>
        </w:rPr>
      </w:pPr>
      <w:r w:rsidRPr="002F7070">
        <w:rPr>
          <w:b/>
          <w:bCs/>
          <w:color w:val="2D3B45"/>
        </w:rPr>
        <w:t>在积分形式的</w:t>
      </w:r>
      <w:proofErr w:type="gramStart"/>
      <w:r w:rsidRPr="002F7070">
        <w:rPr>
          <w:b/>
          <w:bCs/>
          <w:color w:val="2D3B45"/>
        </w:rPr>
        <w:t>加权残数方程</w:t>
      </w:r>
      <w:proofErr w:type="gramEnd"/>
    </w:p>
    <w:p w14:paraId="7CCEE659" w14:textId="048B2B79" w:rsidR="000224A6" w:rsidRPr="002F7070" w:rsidRDefault="00587996" w:rsidP="003346A1">
      <w:pPr>
        <w:pStyle w:val="a8"/>
        <w:shd w:val="clear" w:color="auto" w:fill="FFFFFF"/>
        <w:spacing w:before="180" w:beforeAutospacing="0" w:after="180" w:afterAutospacing="0"/>
        <w:ind w:firstLineChars="200" w:firstLine="480"/>
        <w:jc w:val="center"/>
        <w:rPr>
          <w:b/>
          <w:bCs/>
          <w:color w:val="2D3B45"/>
        </w:rPr>
      </w:pPr>
      <w:r w:rsidRPr="002F7070">
        <w:rPr>
          <w:position w:val="-18"/>
        </w:rPr>
        <w:object w:dxaOrig="1760" w:dyaOrig="520" w14:anchorId="73DADD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5pt;height:25.65pt" o:ole="">
            <v:imagedata r:id="rId8" o:title=""/>
          </v:shape>
          <o:OLEObject Type="Embed" ProgID="Equation.DSMT4" ShapeID="_x0000_i1025" DrawAspect="Content" ObjectID="_1677951377" r:id="rId9"/>
        </w:object>
      </w:r>
    </w:p>
    <w:p w14:paraId="2867EAAE" w14:textId="77777777" w:rsidR="000224A6" w:rsidRPr="002F7070" w:rsidRDefault="000224A6" w:rsidP="00CA69CD">
      <w:pPr>
        <w:pStyle w:val="a8"/>
        <w:shd w:val="clear" w:color="auto" w:fill="FFFFFF"/>
        <w:spacing w:before="180" w:beforeAutospacing="0" w:after="180" w:afterAutospacing="0"/>
        <w:ind w:firstLineChars="200" w:firstLine="482"/>
        <w:rPr>
          <w:b/>
          <w:bCs/>
          <w:color w:val="2D3B45"/>
        </w:rPr>
      </w:pPr>
      <w:r w:rsidRPr="002F7070">
        <w:rPr>
          <w:b/>
          <w:bCs/>
          <w:color w:val="2D3B45"/>
        </w:rPr>
        <w:t>中，取权函数</w:t>
      </w:r>
    </w:p>
    <w:p w14:paraId="52F5BCFB" w14:textId="6A0F65D2" w:rsidR="00587996" w:rsidRPr="002F7070" w:rsidRDefault="00587996" w:rsidP="003346A1">
      <w:pPr>
        <w:pStyle w:val="a8"/>
        <w:shd w:val="clear" w:color="auto" w:fill="FFFFFF"/>
        <w:spacing w:before="180" w:beforeAutospacing="0" w:after="180" w:afterAutospacing="0"/>
        <w:ind w:firstLineChars="200" w:firstLine="480"/>
        <w:jc w:val="center"/>
      </w:pPr>
      <w:r w:rsidRPr="002F7070">
        <w:rPr>
          <w:position w:val="-30"/>
        </w:rPr>
        <w:object w:dxaOrig="859" w:dyaOrig="720" w14:anchorId="53F6D349">
          <v:shape id="_x0000_i1026" type="#_x0000_t75" style="width:43.1pt;height:36pt" o:ole="">
            <v:imagedata r:id="rId10" o:title=""/>
          </v:shape>
          <o:OLEObject Type="Embed" ProgID="Equation.DSMT4" ShapeID="_x0000_i1026" DrawAspect="Content" ObjectID="_1677951378" r:id="rId11"/>
        </w:object>
      </w:r>
    </w:p>
    <w:p w14:paraId="3A8A4E02" w14:textId="50F14520" w:rsidR="000224A6" w:rsidRPr="002F7070" w:rsidRDefault="000224A6" w:rsidP="00587996">
      <w:pPr>
        <w:pStyle w:val="a8"/>
        <w:shd w:val="clear" w:color="auto" w:fill="FFFFFF"/>
        <w:spacing w:before="180" w:beforeAutospacing="0" w:after="180" w:afterAutospacing="0"/>
        <w:ind w:firstLineChars="200" w:firstLine="482"/>
        <w:rPr>
          <w:b/>
          <w:bCs/>
          <w:color w:val="2D3B45"/>
        </w:rPr>
      </w:pPr>
      <w:r w:rsidRPr="002F7070">
        <w:rPr>
          <w:b/>
          <w:bCs/>
          <w:color w:val="2D3B45"/>
        </w:rPr>
        <w:t>求近似解。</w:t>
      </w:r>
    </w:p>
    <w:p w14:paraId="3E6B32CA" w14:textId="42B431B6" w:rsidR="004F0EA0" w:rsidRPr="002F7070" w:rsidRDefault="00136930" w:rsidP="00FF5AB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解题如下：</w:t>
      </w:r>
    </w:p>
    <w:p w14:paraId="15E3FB0C" w14:textId="5D881387" w:rsidR="00C73DA9" w:rsidRPr="002F7070" w:rsidRDefault="007B61D1" w:rsidP="00064514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62"/>
          <w:sz w:val="24"/>
          <w:szCs w:val="24"/>
        </w:rPr>
        <w:object w:dxaOrig="3739" w:dyaOrig="1359" w14:anchorId="4C12D275">
          <v:shape id="_x0000_i1027" type="#_x0000_t75" style="width:187.1pt;height:67.65pt" o:ole="">
            <v:imagedata r:id="rId12" o:title=""/>
          </v:shape>
          <o:OLEObject Type="Embed" ProgID="Equation.DSMT4" ShapeID="_x0000_i1027" DrawAspect="Content" ObjectID="_1677951379" r:id="rId13"/>
        </w:object>
      </w:r>
    </w:p>
    <w:p w14:paraId="0877F3E5" w14:textId="12B89BB8" w:rsidR="003521B6" w:rsidRPr="002F7070" w:rsidRDefault="007B61D1" w:rsidP="003521B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推导出：</w:t>
      </w:r>
    </w:p>
    <w:p w14:paraId="4F3AA26E" w14:textId="728A7C89" w:rsidR="007B61D1" w:rsidRPr="002F7070" w:rsidRDefault="007B61D1" w:rsidP="007B61D1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58"/>
          <w:sz w:val="24"/>
          <w:szCs w:val="24"/>
        </w:rPr>
        <w:object w:dxaOrig="2040" w:dyaOrig="1280" w14:anchorId="6592F7A1">
          <v:shape id="_x0000_i1028" type="#_x0000_t75" style="width:102pt;height:64.35pt" o:ole="">
            <v:imagedata r:id="rId14" o:title=""/>
          </v:shape>
          <o:OLEObject Type="Embed" ProgID="Equation.DSMT4" ShapeID="_x0000_i1028" DrawAspect="Content" ObjectID="_1677951380" r:id="rId15"/>
        </w:object>
      </w:r>
    </w:p>
    <w:p w14:paraId="6772DA6B" w14:textId="378501B9" w:rsidR="007B61D1" w:rsidRPr="002F7070" w:rsidRDefault="007B61D1" w:rsidP="003521B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构造近似解得到：</w:t>
      </w:r>
    </w:p>
    <w:p w14:paraId="60DA7345" w14:textId="023459FE" w:rsidR="007B61D1" w:rsidRPr="002F7070" w:rsidRDefault="005629E8" w:rsidP="00807D2B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34"/>
          <w:sz w:val="24"/>
          <w:szCs w:val="24"/>
        </w:rPr>
        <w:object w:dxaOrig="3640" w:dyaOrig="800" w14:anchorId="0B8069E4">
          <v:shape id="_x0000_i1029" type="#_x0000_t75" style="width:181.65pt;height:40.35pt" o:ole="">
            <v:imagedata r:id="rId16" o:title=""/>
          </v:shape>
          <o:OLEObject Type="Embed" ProgID="Equation.DSMT4" ShapeID="_x0000_i1029" DrawAspect="Content" ObjectID="_1677951381" r:id="rId17"/>
        </w:object>
      </w:r>
    </w:p>
    <w:p w14:paraId="5D29B22A" w14:textId="4FB4C835" w:rsidR="00245457" w:rsidRPr="002F7070" w:rsidRDefault="00245457" w:rsidP="0024545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又因为：</w:t>
      </w:r>
    </w:p>
    <w:p w14:paraId="6E0DDDC3" w14:textId="61D42700" w:rsidR="00807D2B" w:rsidRPr="002F7070" w:rsidRDefault="00245457" w:rsidP="00245457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18"/>
          <w:sz w:val="24"/>
          <w:szCs w:val="24"/>
        </w:rPr>
        <w:object w:dxaOrig="2920" w:dyaOrig="520" w14:anchorId="703612C4">
          <v:shape id="_x0000_i1030" type="#_x0000_t75" style="width:145.65pt;height:25.65pt" o:ole="">
            <v:imagedata r:id="rId18" o:title=""/>
          </v:shape>
          <o:OLEObject Type="Embed" ProgID="Equation.DSMT4" ShapeID="_x0000_i1030" DrawAspect="Content" ObjectID="_1677951382" r:id="rId19"/>
        </w:object>
      </w:r>
    </w:p>
    <w:p w14:paraId="22E9061D" w14:textId="7E8FC574" w:rsidR="00245457" w:rsidRPr="002F7070" w:rsidRDefault="00245457" w:rsidP="003521B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可知：</w:t>
      </w:r>
    </w:p>
    <w:p w14:paraId="6C96F3DE" w14:textId="65716621" w:rsidR="00245457" w:rsidRPr="002F7070" w:rsidRDefault="00245457" w:rsidP="00245457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48"/>
          <w:sz w:val="24"/>
          <w:szCs w:val="24"/>
        </w:rPr>
        <w:object w:dxaOrig="4260" w:dyaOrig="1080" w14:anchorId="6DBC1A31">
          <v:shape id="_x0000_i1031" type="#_x0000_t75" style="width:213.25pt;height:54pt" o:ole="">
            <v:imagedata r:id="rId20" o:title=""/>
          </v:shape>
          <o:OLEObject Type="Embed" ProgID="Equation.DSMT4" ShapeID="_x0000_i1031" DrawAspect="Content" ObjectID="_1677951383" r:id="rId21"/>
        </w:object>
      </w:r>
    </w:p>
    <w:p w14:paraId="4A67E7C3" w14:textId="7FDCEADD" w:rsidR="00245457" w:rsidRPr="002F7070" w:rsidRDefault="00245457" w:rsidP="0024545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解出：</w:t>
      </w:r>
    </w:p>
    <w:p w14:paraId="592B2AAD" w14:textId="2D6D1E38" w:rsidR="00245457" w:rsidRPr="002F7070" w:rsidRDefault="00245457" w:rsidP="00245457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84"/>
          <w:sz w:val="24"/>
          <w:szCs w:val="24"/>
        </w:rPr>
        <w:object w:dxaOrig="2860" w:dyaOrig="1800" w14:anchorId="2A0A835A">
          <v:shape id="_x0000_i1032" type="#_x0000_t75" style="width:142.9pt;height:90pt" o:ole="">
            <v:imagedata r:id="rId22" o:title=""/>
          </v:shape>
          <o:OLEObject Type="Embed" ProgID="Equation.DSMT4" ShapeID="_x0000_i1032" DrawAspect="Content" ObjectID="_1677951384" r:id="rId23"/>
        </w:object>
      </w:r>
    </w:p>
    <w:p w14:paraId="4E2D25FC" w14:textId="73A94BD5" w:rsidR="005629E8" w:rsidRPr="002F7070" w:rsidRDefault="005629E8" w:rsidP="005629E8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lastRenderedPageBreak/>
        <w:t>解得：</w:t>
      </w:r>
    </w:p>
    <w:p w14:paraId="40CF1886" w14:textId="1E29BE4C" w:rsidR="005629E8" w:rsidRPr="002F7070" w:rsidRDefault="005629E8" w:rsidP="005629E8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34"/>
          <w:sz w:val="24"/>
          <w:szCs w:val="24"/>
        </w:rPr>
        <w:object w:dxaOrig="3640" w:dyaOrig="800" w14:anchorId="26597E4F">
          <v:shape id="_x0000_i1033" type="#_x0000_t75" style="width:181.65pt;height:40.35pt" o:ole="">
            <v:imagedata r:id="rId24" o:title=""/>
          </v:shape>
          <o:OLEObject Type="Embed" ProgID="Equation.DSMT4" ShapeID="_x0000_i1033" DrawAspect="Content" ObjectID="_1677951385" r:id="rId25"/>
        </w:object>
      </w:r>
    </w:p>
    <w:p w14:paraId="42761C43" w14:textId="06E0A2EE" w:rsidR="00B047E0" w:rsidRPr="002F7070" w:rsidRDefault="00B047E0" w:rsidP="00B047E0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代码详情见：</w:t>
      </w:r>
      <w:r w:rsidRPr="002F7070">
        <w:rPr>
          <w:rFonts w:ascii="宋体" w:eastAsia="宋体" w:hAnsi="宋体" w:hint="eastAsia"/>
          <w:b/>
          <w:bCs/>
          <w:sz w:val="24"/>
          <w:szCs w:val="24"/>
        </w:rPr>
        <w:t>附录一</w:t>
      </w:r>
    </w:p>
    <w:p w14:paraId="5A011F4E" w14:textId="3AA501D6" w:rsidR="004F0EA0" w:rsidRPr="00A07707" w:rsidRDefault="004F0EA0" w:rsidP="004F0EA0">
      <w:pPr>
        <w:pStyle w:val="2"/>
        <w:rPr>
          <w:rFonts w:ascii="宋体" w:eastAsia="宋体" w:hAnsi="宋体"/>
        </w:rPr>
      </w:pPr>
      <w:bookmarkStart w:id="2" w:name="_Toc67335477"/>
      <w:r w:rsidRPr="00A07707">
        <w:rPr>
          <w:rFonts w:ascii="宋体" w:eastAsia="宋体" w:hAnsi="宋体" w:hint="eastAsia"/>
        </w:rPr>
        <w:t>第二题：</w:t>
      </w:r>
      <w:bookmarkEnd w:id="2"/>
    </w:p>
    <w:p w14:paraId="2D193411" w14:textId="5625A335" w:rsidR="00B047E0" w:rsidRPr="002F7070" w:rsidRDefault="004347E6" w:rsidP="004029B0">
      <w:pPr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2F7070">
        <w:rPr>
          <w:rFonts w:ascii="宋体" w:eastAsia="宋体" w:hAnsi="宋体" w:hint="eastAsia"/>
          <w:b/>
          <w:bCs/>
          <w:sz w:val="24"/>
          <w:szCs w:val="24"/>
        </w:rPr>
        <w:t>直接以</w:t>
      </w:r>
    </w:p>
    <w:p w14:paraId="7CF307C9" w14:textId="77E151FA" w:rsidR="004347E6" w:rsidRPr="002F7070" w:rsidRDefault="004347E6" w:rsidP="004347E6">
      <w:pPr>
        <w:ind w:firstLineChars="200" w:firstLine="482"/>
        <w:jc w:val="center"/>
        <w:rPr>
          <w:rFonts w:ascii="宋体" w:eastAsia="宋体" w:hAnsi="宋体"/>
          <w:b/>
          <w:bCs/>
          <w:sz w:val="24"/>
          <w:szCs w:val="24"/>
        </w:rPr>
      </w:pPr>
      <w:r w:rsidRPr="002F7070">
        <w:rPr>
          <w:rFonts w:ascii="宋体" w:eastAsia="宋体" w:hAnsi="宋体"/>
          <w:b/>
          <w:bCs/>
          <w:position w:val="-18"/>
          <w:sz w:val="24"/>
          <w:szCs w:val="24"/>
        </w:rPr>
        <w:object w:dxaOrig="1600" w:dyaOrig="520" w14:anchorId="127E9A91">
          <v:shape id="_x0000_i1034" type="#_x0000_t75" style="width:80.2pt;height:25.65pt" o:ole="">
            <v:imagedata r:id="rId26" o:title=""/>
          </v:shape>
          <o:OLEObject Type="Embed" ProgID="Equation.DSMT4" ShapeID="_x0000_i1034" DrawAspect="Content" ObjectID="_1677951386" r:id="rId27"/>
        </w:object>
      </w:r>
    </w:p>
    <w:p w14:paraId="1A12DBDC" w14:textId="7C47A54A" w:rsidR="004347E6" w:rsidRPr="002F7070" w:rsidRDefault="004347E6" w:rsidP="004347E6">
      <w:pPr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2F7070">
        <w:rPr>
          <w:rFonts w:ascii="宋体" w:eastAsia="宋体" w:hAnsi="宋体" w:hint="eastAsia"/>
          <w:b/>
          <w:bCs/>
          <w:sz w:val="24"/>
          <w:szCs w:val="24"/>
        </w:rPr>
        <w:t>为目标，能不能求得一个近似解？</w:t>
      </w:r>
    </w:p>
    <w:p w14:paraId="0B86AD3F" w14:textId="5C2B2D50" w:rsidR="004347E6" w:rsidRPr="002F7070" w:rsidRDefault="00DB34E5" w:rsidP="004347E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由上题知：</w:t>
      </w:r>
    </w:p>
    <w:p w14:paraId="7F76337F" w14:textId="38C3759F" w:rsidR="00DB34E5" w:rsidRPr="002F7070" w:rsidRDefault="00DB34E5" w:rsidP="00DB34E5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position w:val="-12"/>
          <w:sz w:val="24"/>
          <w:szCs w:val="24"/>
        </w:rPr>
        <w:object w:dxaOrig="3640" w:dyaOrig="400" w14:anchorId="41C835C4">
          <v:shape id="_x0000_i1035" type="#_x0000_t75" style="width:182.2pt;height:20.2pt" o:ole="">
            <v:imagedata r:id="rId28" o:title=""/>
          </v:shape>
          <o:OLEObject Type="Embed" ProgID="Equation.DSMT4" ShapeID="_x0000_i1035" DrawAspect="Content" ObjectID="_1677951387" r:id="rId29"/>
        </w:object>
      </w:r>
    </w:p>
    <w:p w14:paraId="09136924" w14:textId="2C75B75C" w:rsidR="00DB34E5" w:rsidRPr="002F7070" w:rsidRDefault="00F630D7" w:rsidP="004347E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首先解出函数：</w:t>
      </w:r>
    </w:p>
    <w:p w14:paraId="3B080F93" w14:textId="130AFA90" w:rsidR="00F630D7" w:rsidRPr="002F7070" w:rsidRDefault="00C75B92" w:rsidP="002E040B">
      <w:pPr>
        <w:ind w:firstLineChars="200" w:firstLine="482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b/>
          <w:bCs/>
          <w:position w:val="-54"/>
          <w:sz w:val="24"/>
          <w:szCs w:val="24"/>
        </w:rPr>
        <w:object w:dxaOrig="6600" w:dyaOrig="1200" w14:anchorId="2057F35F">
          <v:shape id="_x0000_i1036" type="#_x0000_t75" style="width:330.55pt;height:59.45pt" o:ole="">
            <v:imagedata r:id="rId30" o:title=""/>
          </v:shape>
          <o:OLEObject Type="Embed" ProgID="Equation.DSMT4" ShapeID="_x0000_i1036" DrawAspect="Content" ObjectID="_1677951388" r:id="rId31"/>
        </w:object>
      </w:r>
    </w:p>
    <w:p w14:paraId="6E9C6483" w14:textId="18F68142" w:rsidR="00DB34E5" w:rsidRPr="002F7070" w:rsidRDefault="00A05338" w:rsidP="004347E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然后对</w:t>
      </w:r>
      <w:r w:rsidR="00717643" w:rsidRPr="002F7070">
        <w:rPr>
          <w:rFonts w:ascii="宋体" w:eastAsia="宋体" w:hAnsi="宋体"/>
          <w:position w:val="-10"/>
          <w:sz w:val="24"/>
          <w:szCs w:val="24"/>
        </w:rPr>
        <w:object w:dxaOrig="300" w:dyaOrig="320" w14:anchorId="6AA6B83A">
          <v:shape id="_x0000_i1037" type="#_x0000_t75" style="width:15.25pt;height:15.8pt" o:ole="">
            <v:imagedata r:id="rId32" o:title=""/>
          </v:shape>
          <o:OLEObject Type="Embed" ProgID="Equation.DSMT4" ShapeID="_x0000_i1037" DrawAspect="Content" ObjectID="_1677951389" r:id="rId33"/>
        </w:object>
      </w:r>
      <w:r w:rsidRPr="002F7070">
        <w:rPr>
          <w:rFonts w:ascii="宋体" w:eastAsia="宋体" w:hAnsi="宋体" w:hint="eastAsia"/>
          <w:sz w:val="24"/>
          <w:szCs w:val="24"/>
        </w:rPr>
        <w:t>求</w:t>
      </w:r>
      <w:r w:rsidRPr="002F7070">
        <w:rPr>
          <w:rFonts w:ascii="宋体" w:eastAsia="宋体" w:hAnsi="宋体"/>
          <w:position w:val="-12"/>
          <w:sz w:val="24"/>
          <w:szCs w:val="24"/>
        </w:rPr>
        <w:object w:dxaOrig="660" w:dyaOrig="360" w14:anchorId="73006906">
          <v:shape id="_x0000_i1038" type="#_x0000_t75" style="width:33.25pt;height:18pt" o:ole="">
            <v:imagedata r:id="rId34" o:title=""/>
          </v:shape>
          <o:OLEObject Type="Embed" ProgID="Equation.DSMT4" ShapeID="_x0000_i1038" DrawAspect="Content" ObjectID="_1677951390" r:id="rId35"/>
        </w:object>
      </w:r>
      <w:r w:rsidRPr="002F7070">
        <w:rPr>
          <w:rFonts w:ascii="宋体" w:eastAsia="宋体" w:hAnsi="宋体" w:hint="eastAsia"/>
          <w:sz w:val="24"/>
          <w:szCs w:val="24"/>
        </w:rPr>
        <w:t>的偏导数：</w:t>
      </w:r>
    </w:p>
    <w:p w14:paraId="58A30B24" w14:textId="5E9E7E46" w:rsidR="00A05338" w:rsidRPr="002F7070" w:rsidRDefault="00BF11C5" w:rsidP="00A05338">
      <w:pPr>
        <w:ind w:firstLineChars="200" w:firstLine="482"/>
        <w:jc w:val="center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/>
          <w:b/>
          <w:bCs/>
          <w:position w:val="-58"/>
          <w:sz w:val="24"/>
          <w:szCs w:val="24"/>
        </w:rPr>
        <w:object w:dxaOrig="3400" w:dyaOrig="1280" w14:anchorId="27BD498B">
          <v:shape id="_x0000_i1039" type="#_x0000_t75" style="width:170.2pt;height:63.25pt" o:ole="">
            <v:imagedata r:id="rId36" o:title=""/>
          </v:shape>
          <o:OLEObject Type="Embed" ProgID="Equation.DSMT4" ShapeID="_x0000_i1039" DrawAspect="Content" ObjectID="_1677951391" r:id="rId37"/>
        </w:object>
      </w:r>
    </w:p>
    <w:p w14:paraId="34686E16" w14:textId="41D40FD6" w:rsidR="00DB34E5" w:rsidRPr="002F7070" w:rsidRDefault="00A05338" w:rsidP="004347E6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7070">
        <w:rPr>
          <w:rFonts w:ascii="宋体" w:eastAsia="宋体" w:hAnsi="宋体" w:hint="eastAsia"/>
          <w:sz w:val="24"/>
          <w:szCs w:val="24"/>
        </w:rPr>
        <w:t>解出</w:t>
      </w:r>
    </w:p>
    <w:p w14:paraId="7904E1CE" w14:textId="1A688BAA" w:rsidR="004347E6" w:rsidRPr="002F7070" w:rsidRDefault="00BF11C5" w:rsidP="00BF11C5">
      <w:pPr>
        <w:ind w:firstLineChars="200" w:firstLine="482"/>
        <w:jc w:val="center"/>
        <w:rPr>
          <w:rFonts w:ascii="宋体" w:eastAsia="宋体" w:hAnsi="宋体"/>
          <w:b/>
          <w:bCs/>
          <w:sz w:val="24"/>
          <w:szCs w:val="24"/>
        </w:rPr>
      </w:pPr>
      <w:r w:rsidRPr="002F7070">
        <w:rPr>
          <w:rFonts w:ascii="宋体" w:eastAsia="宋体" w:hAnsi="宋体"/>
          <w:b/>
          <w:bCs/>
          <w:position w:val="-60"/>
          <w:sz w:val="24"/>
          <w:szCs w:val="24"/>
        </w:rPr>
        <w:object w:dxaOrig="1260" w:dyaOrig="1320" w14:anchorId="2A30B31E">
          <v:shape id="_x0000_i1040" type="#_x0000_t75" style="width:63.25pt;height:65.45pt" o:ole="">
            <v:imagedata r:id="rId38" o:title=""/>
          </v:shape>
          <o:OLEObject Type="Embed" ProgID="Equation.DSMT4" ShapeID="_x0000_i1040" DrawAspect="Content" ObjectID="_1677951392" r:id="rId39"/>
        </w:object>
      </w:r>
    </w:p>
    <w:p w14:paraId="37C2C69C" w14:textId="35C9D176" w:rsidR="00A07707" w:rsidRDefault="00A07707" w:rsidP="00A0770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85181">
        <w:rPr>
          <w:rFonts w:ascii="宋体" w:eastAsia="宋体" w:hAnsi="宋体" w:hint="eastAsia"/>
          <w:sz w:val="24"/>
          <w:szCs w:val="24"/>
        </w:rPr>
        <w:t>那么可知</w:t>
      </w:r>
      <w:r w:rsidR="00574EBC">
        <w:rPr>
          <w:rFonts w:ascii="宋体" w:eastAsia="宋体" w:hAnsi="宋体" w:hint="eastAsia"/>
          <w:sz w:val="24"/>
          <w:szCs w:val="24"/>
        </w:rPr>
        <w:t>：</w:t>
      </w:r>
    </w:p>
    <w:p w14:paraId="6C6C07BF" w14:textId="2C470AAC" w:rsidR="00B047E0" w:rsidRPr="00A07707" w:rsidRDefault="004F3584" w:rsidP="00937D88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4F3584">
        <w:rPr>
          <w:rFonts w:ascii="宋体" w:eastAsia="宋体" w:hAnsi="宋体"/>
          <w:position w:val="-48"/>
          <w:sz w:val="24"/>
          <w:szCs w:val="24"/>
        </w:rPr>
        <w:object w:dxaOrig="4220" w:dyaOrig="1080" w14:anchorId="1A6EB4B6">
          <v:shape id="_x0000_i1041" type="#_x0000_t75" style="width:211.1pt;height:54pt" o:ole="">
            <v:imagedata r:id="rId40" o:title=""/>
          </v:shape>
          <o:OLEObject Type="Embed" ProgID="Equation.DSMT4" ShapeID="_x0000_i1041" DrawAspect="Content" ObjectID="_1677951393" r:id="rId41"/>
        </w:object>
      </w:r>
      <w:r w:rsidR="00B047E0" w:rsidRPr="00A07707">
        <w:rPr>
          <w:rFonts w:ascii="宋体" w:eastAsia="宋体" w:hAnsi="宋体"/>
          <w:sz w:val="24"/>
          <w:szCs w:val="24"/>
        </w:rPr>
        <w:br w:type="page"/>
      </w:r>
    </w:p>
    <w:p w14:paraId="4875223C" w14:textId="570FCC95" w:rsidR="008206E0" w:rsidRPr="00A07707" w:rsidRDefault="00B047E0" w:rsidP="00B047E0">
      <w:pPr>
        <w:pStyle w:val="2"/>
        <w:jc w:val="center"/>
        <w:rPr>
          <w:rFonts w:ascii="宋体" w:eastAsia="宋体" w:hAnsi="宋体"/>
        </w:rPr>
      </w:pPr>
      <w:bookmarkStart w:id="3" w:name="_Toc67335478"/>
      <w:r w:rsidRPr="00A07707">
        <w:rPr>
          <w:rFonts w:ascii="宋体" w:eastAsia="宋体" w:hAnsi="宋体" w:hint="eastAsia"/>
        </w:rPr>
        <w:lastRenderedPageBreak/>
        <w:t>附录一</w:t>
      </w:r>
      <w:bookmarkEnd w:id="3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0DAA" w:rsidRPr="00A07707" w14:paraId="1988DED5" w14:textId="77777777" w:rsidTr="00100DAA">
        <w:tc>
          <w:tcPr>
            <w:tcW w:w="8296" w:type="dxa"/>
          </w:tcPr>
          <w:p w14:paraId="579F68EB" w14:textId="43ED657B" w:rsidR="00100DAA" w:rsidRPr="00707AB7" w:rsidRDefault="00100DAA" w:rsidP="00100DAA">
            <w:pPr>
              <w:jc w:val="center"/>
              <w:rPr>
                <w:rFonts w:ascii="宋体" w:eastAsia="宋体" w:hAnsi="宋体"/>
                <w:b/>
                <w:bCs/>
                <w:sz w:val="28"/>
                <w:szCs w:val="28"/>
              </w:rPr>
            </w:pPr>
            <w:r w:rsidRPr="00707AB7">
              <w:rPr>
                <w:rFonts w:ascii="宋体" w:eastAsia="宋体" w:hAnsi="宋体" w:hint="eastAsia"/>
                <w:b/>
                <w:bCs/>
                <w:sz w:val="28"/>
                <w:szCs w:val="28"/>
              </w:rPr>
              <w:t>第一题代码</w:t>
            </w:r>
          </w:p>
        </w:tc>
      </w:tr>
      <w:tr w:rsidR="00100DAA" w:rsidRPr="00A07707" w14:paraId="5846C849" w14:textId="77777777" w:rsidTr="00100DAA">
        <w:tc>
          <w:tcPr>
            <w:tcW w:w="8296" w:type="dxa"/>
          </w:tcPr>
          <w:p w14:paraId="1B25DA0E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c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;</w:t>
            </w:r>
          </w:p>
          <w:p w14:paraId="162B0708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ear all;</w:t>
            </w:r>
          </w:p>
          <w:p w14:paraId="0BB97D60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ose all;</w:t>
            </w:r>
          </w:p>
          <w:p w14:paraId="660B7994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syms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a2 a1 x;</w:t>
            </w:r>
          </w:p>
          <w:p w14:paraId="61441B53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eq1=int(a2*x^3+3*a2*x+x+a1*(x^2-2*x+2),0,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1)=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=0;</w:t>
            </w:r>
          </w:p>
          <w:p w14:paraId="0CD922F6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eq2=int(exp(x)*(a2*x^3+3*a2*x+x+a1*(x^2-2*x+2)),0,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1)=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=0;</w:t>
            </w:r>
          </w:p>
          <w:p w14:paraId="011EE8C0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solve(eq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1,eq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</w:p>
          <w:p w14:paraId="19D3B5C4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=[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4/3 7/4</w:t>
            </w:r>
          </w:p>
          <w:p w14:paraId="69F0D387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-6+3*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exp(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1) 9-2*exp(1)];</w:t>
            </w:r>
          </w:p>
          <w:p w14:paraId="56EFD7A4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B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=[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-1/2 -1]';</w:t>
            </w:r>
          </w:p>
          <w:p w14:paraId="4A309ED2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X=A\B</w:t>
            </w:r>
          </w:p>
          <w:p w14:paraId="4649BBE0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a3=-0.0324</w:t>
            </w:r>
          </w:p>
          <w:p w14:paraId="15B95532" w14:textId="77777777" w:rsidR="005C5CF0" w:rsidRPr="00707AB7" w:rsidRDefault="005C5CF0" w:rsidP="005C5CF0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a4=-0.2611</w:t>
            </w:r>
          </w:p>
          <w:p w14:paraId="32D9600E" w14:textId="02062A52" w:rsidR="00100DAA" w:rsidRPr="00A07707" w:rsidRDefault="005C5CF0" w:rsidP="005C5CF0">
            <w:pPr>
              <w:rPr>
                <w:rFonts w:ascii="宋体" w:eastAsia="宋体" w:hAnsi="宋体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b1=-2*a3-3*a4</w:t>
            </w:r>
          </w:p>
        </w:tc>
      </w:tr>
    </w:tbl>
    <w:p w14:paraId="14285B5B" w14:textId="7A0DEDB9" w:rsidR="00B047E0" w:rsidRPr="00A07707" w:rsidRDefault="00B047E0" w:rsidP="00B047E0">
      <w:pPr>
        <w:rPr>
          <w:rFonts w:ascii="宋体" w:eastAsia="宋体" w:hAnsi="宋体"/>
        </w:rPr>
      </w:pPr>
    </w:p>
    <w:p w14:paraId="70E77EB0" w14:textId="5CEFCCDC" w:rsidR="00332AFE" w:rsidRPr="00A07707" w:rsidRDefault="00332AFE" w:rsidP="00332AFE">
      <w:pPr>
        <w:pStyle w:val="2"/>
        <w:jc w:val="center"/>
        <w:rPr>
          <w:rFonts w:ascii="宋体" w:eastAsia="宋体" w:hAnsi="宋体"/>
        </w:rPr>
      </w:pPr>
      <w:bookmarkStart w:id="4" w:name="_Toc67335479"/>
      <w:r w:rsidRPr="00A07707">
        <w:rPr>
          <w:rFonts w:ascii="宋体" w:eastAsia="宋体" w:hAnsi="宋体" w:hint="eastAsia"/>
        </w:rPr>
        <w:t>附录二</w:t>
      </w:r>
      <w:bookmarkEnd w:id="4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630D7" w:rsidRPr="00A07707" w14:paraId="2430D305" w14:textId="77777777" w:rsidTr="00F630D7">
        <w:tc>
          <w:tcPr>
            <w:tcW w:w="8296" w:type="dxa"/>
          </w:tcPr>
          <w:p w14:paraId="67863F21" w14:textId="04EABC5D" w:rsidR="00F630D7" w:rsidRPr="00707AB7" w:rsidRDefault="00F630D7" w:rsidP="00F630D7">
            <w:pPr>
              <w:jc w:val="center"/>
              <w:rPr>
                <w:rFonts w:ascii="宋体" w:eastAsia="宋体" w:hAnsi="宋体"/>
                <w:b/>
                <w:bCs/>
                <w:sz w:val="28"/>
                <w:szCs w:val="28"/>
              </w:rPr>
            </w:pPr>
            <w:r w:rsidRPr="00707AB7">
              <w:rPr>
                <w:rFonts w:ascii="宋体" w:eastAsia="宋体" w:hAnsi="宋体" w:hint="eastAsia"/>
                <w:b/>
                <w:bCs/>
                <w:sz w:val="28"/>
                <w:szCs w:val="28"/>
              </w:rPr>
              <w:t>第二题代码</w:t>
            </w:r>
          </w:p>
        </w:tc>
      </w:tr>
      <w:tr w:rsidR="00F630D7" w:rsidRPr="00A07707" w14:paraId="54261E84" w14:textId="77777777" w:rsidTr="00F630D7">
        <w:tc>
          <w:tcPr>
            <w:tcW w:w="8296" w:type="dxa"/>
          </w:tcPr>
          <w:p w14:paraId="3C3154F7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c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;</w:t>
            </w:r>
          </w:p>
          <w:p w14:paraId="4B95617F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ear all;</w:t>
            </w:r>
          </w:p>
          <w:p w14:paraId="3CCA0FD7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close all;</w:t>
            </w:r>
          </w:p>
          <w:p w14:paraId="2ECE889E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syms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a2 a1 x </w:t>
            </w: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fx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;</w:t>
            </w:r>
          </w:p>
          <w:p w14:paraId="445BE340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Detal_u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= a2*x^3+3*a2*x+x+a1*(x^2-2*x+2);</w:t>
            </w:r>
          </w:p>
          <w:p w14:paraId="1429DD87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fx</w:t>
            </w:r>
            <w:proofErr w:type="spell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int(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Detal_u^2,0,1);</w:t>
            </w:r>
          </w:p>
          <w:p w14:paraId="25243E44" w14:textId="710C28C4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equ1=diff(fx,a1)==0;</w:t>
            </w:r>
            <w:r w:rsidR="00707AB7"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%</w:t>
            </w:r>
            <w:r w:rsidRPr="00707AB7">
              <w:rPr>
                <w:rFonts w:ascii="宋体" w:eastAsia="宋体" w:hAnsi="宋体" w:cs="Times New Roman"/>
                <w:sz w:val="24"/>
                <w:szCs w:val="24"/>
              </w:rPr>
              <w:t>求解偏导数，当其为0时候，为极小值，当两个都存在，即为最小值</w:t>
            </w:r>
          </w:p>
          <w:p w14:paraId="7A756F58" w14:textId="77777777" w:rsidR="00F630D7" w:rsidRPr="00707AB7" w:rsidRDefault="00F630D7" w:rsidP="00F630D7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equ2=diff(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fx,a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2)==0;</w:t>
            </w:r>
          </w:p>
          <w:p w14:paraId="001C2E3A" w14:textId="063D8F77" w:rsidR="00F630D7" w:rsidRPr="00A07707" w:rsidRDefault="00F630D7" w:rsidP="00F630D7">
            <w:pPr>
              <w:rPr>
                <w:rFonts w:ascii="宋体" w:eastAsia="宋体" w:hAnsi="宋体"/>
              </w:rPr>
            </w:pPr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[a</w:t>
            </w:r>
            <w:proofErr w:type="gramStart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1,a</w:t>
            </w:r>
            <w:proofErr w:type="gramEnd"/>
            <w:r w:rsidRPr="00707AB7">
              <w:rPr>
                <w:rFonts w:ascii="Times New Roman" w:eastAsia="宋体" w:hAnsi="Times New Roman" w:cs="Times New Roman"/>
                <w:sz w:val="24"/>
                <w:szCs w:val="24"/>
              </w:rPr>
              <w:t>2]=solve(equ1,equ2,a1,a2)</w:t>
            </w:r>
          </w:p>
        </w:tc>
      </w:tr>
    </w:tbl>
    <w:p w14:paraId="0365BBEF" w14:textId="77777777" w:rsidR="00332AFE" w:rsidRPr="00A07707" w:rsidRDefault="00332AFE" w:rsidP="00B047E0">
      <w:pPr>
        <w:rPr>
          <w:rFonts w:ascii="宋体" w:eastAsia="宋体" w:hAnsi="宋体"/>
        </w:rPr>
      </w:pPr>
    </w:p>
    <w:sectPr w:rsidR="00332AFE" w:rsidRPr="00A07707" w:rsidSect="004408C0">
      <w:headerReference w:type="default" r:id="rId42"/>
      <w:footerReference w:type="default" r:id="rId43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BBF896" w14:textId="77777777" w:rsidR="00992C1E" w:rsidRDefault="00992C1E" w:rsidP="004408C0">
      <w:r>
        <w:separator/>
      </w:r>
    </w:p>
  </w:endnote>
  <w:endnote w:type="continuationSeparator" w:id="0">
    <w:p w14:paraId="5611BF2B" w14:textId="77777777" w:rsidR="00992C1E" w:rsidRDefault="00992C1E" w:rsidP="004408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6818459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D213CF4" w14:textId="2CB1AFB0" w:rsidR="004408C0" w:rsidRDefault="004408C0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2C9052B" w14:textId="77777777" w:rsidR="004408C0" w:rsidRDefault="004408C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4B9C3D" w14:textId="77777777" w:rsidR="00992C1E" w:rsidRDefault="00992C1E" w:rsidP="004408C0">
      <w:r>
        <w:separator/>
      </w:r>
    </w:p>
  </w:footnote>
  <w:footnote w:type="continuationSeparator" w:id="0">
    <w:p w14:paraId="0DA8F842" w14:textId="77777777" w:rsidR="00992C1E" w:rsidRDefault="00992C1E" w:rsidP="004408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D7F287" w14:textId="7872B58F" w:rsidR="004408C0" w:rsidRDefault="004408C0">
    <w:pPr>
      <w:pStyle w:val="a4"/>
    </w:pPr>
    <w:r>
      <w:rPr>
        <w:rFonts w:hint="eastAsia"/>
      </w:rPr>
      <w:t>有限元方法作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6D2F"/>
    <w:rsid w:val="000224A6"/>
    <w:rsid w:val="00031350"/>
    <w:rsid w:val="00047B88"/>
    <w:rsid w:val="00064514"/>
    <w:rsid w:val="000A1AB3"/>
    <w:rsid w:val="000A3B2C"/>
    <w:rsid w:val="000C5705"/>
    <w:rsid w:val="00100DAA"/>
    <w:rsid w:val="001017F3"/>
    <w:rsid w:val="00117A52"/>
    <w:rsid w:val="00136930"/>
    <w:rsid w:val="00185181"/>
    <w:rsid w:val="001905F7"/>
    <w:rsid w:val="001A3883"/>
    <w:rsid w:val="001C0D63"/>
    <w:rsid w:val="00200126"/>
    <w:rsid w:val="002025E0"/>
    <w:rsid w:val="0021238C"/>
    <w:rsid w:val="00222546"/>
    <w:rsid w:val="00245457"/>
    <w:rsid w:val="00261CEF"/>
    <w:rsid w:val="00265654"/>
    <w:rsid w:val="002901F6"/>
    <w:rsid w:val="00295CD3"/>
    <w:rsid w:val="002B6D68"/>
    <w:rsid w:val="002C27D3"/>
    <w:rsid w:val="002C5585"/>
    <w:rsid w:val="002E040B"/>
    <w:rsid w:val="002F7070"/>
    <w:rsid w:val="003260AE"/>
    <w:rsid w:val="00332AFE"/>
    <w:rsid w:val="003346A1"/>
    <w:rsid w:val="003454A1"/>
    <w:rsid w:val="00347FB1"/>
    <w:rsid w:val="003521B6"/>
    <w:rsid w:val="003620B7"/>
    <w:rsid w:val="003A1E99"/>
    <w:rsid w:val="003B286B"/>
    <w:rsid w:val="003B28DE"/>
    <w:rsid w:val="003E1057"/>
    <w:rsid w:val="003E566F"/>
    <w:rsid w:val="0040183B"/>
    <w:rsid w:val="004029B0"/>
    <w:rsid w:val="00414A0B"/>
    <w:rsid w:val="00415A5A"/>
    <w:rsid w:val="00432E91"/>
    <w:rsid w:val="004347E6"/>
    <w:rsid w:val="004408C0"/>
    <w:rsid w:val="00443F78"/>
    <w:rsid w:val="004606F2"/>
    <w:rsid w:val="00464924"/>
    <w:rsid w:val="004C0F8E"/>
    <w:rsid w:val="004F0EA0"/>
    <w:rsid w:val="004F3584"/>
    <w:rsid w:val="00507413"/>
    <w:rsid w:val="0051513E"/>
    <w:rsid w:val="0055120F"/>
    <w:rsid w:val="00556120"/>
    <w:rsid w:val="005629E8"/>
    <w:rsid w:val="00573EA0"/>
    <w:rsid w:val="00574EBC"/>
    <w:rsid w:val="005767B7"/>
    <w:rsid w:val="00587996"/>
    <w:rsid w:val="005C5CF0"/>
    <w:rsid w:val="005D6174"/>
    <w:rsid w:val="0062711F"/>
    <w:rsid w:val="00642F58"/>
    <w:rsid w:val="0067794B"/>
    <w:rsid w:val="00692DE7"/>
    <w:rsid w:val="0069730A"/>
    <w:rsid w:val="006B219C"/>
    <w:rsid w:val="006B758A"/>
    <w:rsid w:val="006D192E"/>
    <w:rsid w:val="006E2E40"/>
    <w:rsid w:val="00707AB7"/>
    <w:rsid w:val="00711FAF"/>
    <w:rsid w:val="00713CF1"/>
    <w:rsid w:val="00717643"/>
    <w:rsid w:val="00766554"/>
    <w:rsid w:val="00772296"/>
    <w:rsid w:val="00792366"/>
    <w:rsid w:val="007A3EA4"/>
    <w:rsid w:val="007B61D1"/>
    <w:rsid w:val="007C1ECB"/>
    <w:rsid w:val="007C7AF6"/>
    <w:rsid w:val="00807D2B"/>
    <w:rsid w:val="00812109"/>
    <w:rsid w:val="008206DF"/>
    <w:rsid w:val="008206E0"/>
    <w:rsid w:val="00844542"/>
    <w:rsid w:val="00845C0F"/>
    <w:rsid w:val="00873F76"/>
    <w:rsid w:val="00877E1B"/>
    <w:rsid w:val="00895D03"/>
    <w:rsid w:val="008A7D2D"/>
    <w:rsid w:val="008B15AD"/>
    <w:rsid w:val="008E3EE1"/>
    <w:rsid w:val="0090678A"/>
    <w:rsid w:val="009119DB"/>
    <w:rsid w:val="00936F85"/>
    <w:rsid w:val="00937D88"/>
    <w:rsid w:val="00992C1E"/>
    <w:rsid w:val="009C60FF"/>
    <w:rsid w:val="009E35CD"/>
    <w:rsid w:val="009E70FF"/>
    <w:rsid w:val="00A05338"/>
    <w:rsid w:val="00A07707"/>
    <w:rsid w:val="00A15BE1"/>
    <w:rsid w:val="00A23FEB"/>
    <w:rsid w:val="00A355C7"/>
    <w:rsid w:val="00A46636"/>
    <w:rsid w:val="00A502C5"/>
    <w:rsid w:val="00AA0D6F"/>
    <w:rsid w:val="00AA3133"/>
    <w:rsid w:val="00AC0CE1"/>
    <w:rsid w:val="00AF1098"/>
    <w:rsid w:val="00B0389D"/>
    <w:rsid w:val="00B047E0"/>
    <w:rsid w:val="00B46A01"/>
    <w:rsid w:val="00BA26A6"/>
    <w:rsid w:val="00BC51F7"/>
    <w:rsid w:val="00BD4F52"/>
    <w:rsid w:val="00BD5028"/>
    <w:rsid w:val="00BD64C7"/>
    <w:rsid w:val="00BF11C5"/>
    <w:rsid w:val="00C1605A"/>
    <w:rsid w:val="00C20F95"/>
    <w:rsid w:val="00C43DCE"/>
    <w:rsid w:val="00C54844"/>
    <w:rsid w:val="00C73DA9"/>
    <w:rsid w:val="00C75B92"/>
    <w:rsid w:val="00CA69CD"/>
    <w:rsid w:val="00CB5D3D"/>
    <w:rsid w:val="00CC0BA8"/>
    <w:rsid w:val="00CC2FCF"/>
    <w:rsid w:val="00CE0AAD"/>
    <w:rsid w:val="00D10EA4"/>
    <w:rsid w:val="00D1228E"/>
    <w:rsid w:val="00D333D3"/>
    <w:rsid w:val="00DB34E5"/>
    <w:rsid w:val="00DF4CDF"/>
    <w:rsid w:val="00E10ABC"/>
    <w:rsid w:val="00E27488"/>
    <w:rsid w:val="00E30FA7"/>
    <w:rsid w:val="00E335EC"/>
    <w:rsid w:val="00E42FF8"/>
    <w:rsid w:val="00E46D2F"/>
    <w:rsid w:val="00E51C45"/>
    <w:rsid w:val="00E629D4"/>
    <w:rsid w:val="00EB3D68"/>
    <w:rsid w:val="00ED2F74"/>
    <w:rsid w:val="00EE2002"/>
    <w:rsid w:val="00F10B86"/>
    <w:rsid w:val="00F342D6"/>
    <w:rsid w:val="00F47915"/>
    <w:rsid w:val="00F630D7"/>
    <w:rsid w:val="00FB575D"/>
    <w:rsid w:val="00FE41A0"/>
    <w:rsid w:val="00FF05FF"/>
    <w:rsid w:val="00FF5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6A063F"/>
  <w15:chartTrackingRefBased/>
  <w15:docId w15:val="{136A0754-3E13-435A-A17C-F5A026E60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122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C0B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CC0B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D1228E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4408C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408C0"/>
  </w:style>
  <w:style w:type="paragraph" w:styleId="TOC2">
    <w:name w:val="toc 2"/>
    <w:basedOn w:val="a"/>
    <w:next w:val="a"/>
    <w:autoRedefine/>
    <w:uiPriority w:val="39"/>
    <w:unhideWhenUsed/>
    <w:rsid w:val="004408C0"/>
    <w:pPr>
      <w:ind w:leftChars="200" w:left="420"/>
    </w:pPr>
  </w:style>
  <w:style w:type="character" w:styleId="a3">
    <w:name w:val="Hyperlink"/>
    <w:basedOn w:val="a0"/>
    <w:uiPriority w:val="99"/>
    <w:unhideWhenUsed/>
    <w:rsid w:val="004408C0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4408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408C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408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408C0"/>
    <w:rPr>
      <w:sz w:val="18"/>
      <w:szCs w:val="18"/>
    </w:rPr>
  </w:style>
  <w:style w:type="paragraph" w:styleId="a8">
    <w:name w:val="Normal (Web)"/>
    <w:basedOn w:val="a"/>
    <w:uiPriority w:val="99"/>
    <w:unhideWhenUsed/>
    <w:rsid w:val="000224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idden-readable">
    <w:name w:val="hidden-readable"/>
    <w:basedOn w:val="a0"/>
    <w:rsid w:val="000224A6"/>
  </w:style>
  <w:style w:type="table" w:styleId="a9">
    <w:name w:val="Table Grid"/>
    <w:basedOn w:val="a1"/>
    <w:uiPriority w:val="39"/>
    <w:rsid w:val="00100D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562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A2A59-AB03-472B-91E0-C85CC1F5D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</TotalTime>
  <Pages>1</Pages>
  <Words>241</Words>
  <Characters>1374</Characters>
  <Application>Microsoft Office Word</Application>
  <DocSecurity>0</DocSecurity>
  <Lines>11</Lines>
  <Paragraphs>3</Paragraphs>
  <ScaleCrop>false</ScaleCrop>
  <Company/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萧 选杰</dc:creator>
  <cp:keywords/>
  <dc:description/>
  <cp:lastModifiedBy>萧 选杰</cp:lastModifiedBy>
  <cp:revision>113</cp:revision>
  <cp:lastPrinted>2021-03-22T12:49:00Z</cp:lastPrinted>
  <dcterms:created xsi:type="dcterms:W3CDTF">2021-03-16T00:48:00Z</dcterms:created>
  <dcterms:modified xsi:type="dcterms:W3CDTF">2021-03-22T12:49:00Z</dcterms:modified>
</cp:coreProperties>
</file>